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5784"/>
        <w:gridCol w:w="3576"/>
      </w:tblGrid>
      <w:tr w:rsidR="00A21C8B" w:rsidRPr="002F72BA" w14:paraId="22FF82C2" w14:textId="77777777" w:rsidTr="004A4CA8">
        <w:trPr>
          <w:trHeight w:val="2385"/>
        </w:trPr>
        <w:tc>
          <w:tcPr>
            <w:tcW w:w="0" w:type="auto"/>
          </w:tcPr>
          <w:p w14:paraId="0ED4476F" w14:textId="5C4A6E9C" w:rsidR="00A21C8B" w:rsidRPr="002F72BA" w:rsidRDefault="00A21C8B" w:rsidP="004A4CA8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In this activity, you will examine the family of </w:t>
            </w:r>
            <w:r w:rsidR="00A46A2A">
              <w:rPr>
                <w:rFonts w:ascii="Arial" w:hAnsi="Arial" w:cs="Arial"/>
                <w:sz w:val="20"/>
                <w:szCs w:val="20"/>
              </w:rPr>
              <w:t>exponential</w:t>
            </w:r>
            <w:r>
              <w:rPr>
                <w:rFonts w:ascii="Arial" w:hAnsi="Arial" w:cs="Arial"/>
                <w:sz w:val="20"/>
                <w:szCs w:val="20"/>
              </w:rPr>
              <w:t xml:space="preserve"> functions of the form </w:t>
            </w:r>
            <w:r w:rsidR="00392AE8" w:rsidRPr="00EE4DFF">
              <w:rPr>
                <w:position w:val="-10"/>
              </w:rPr>
              <w:object w:dxaOrig="1420" w:dyaOrig="360" w14:anchorId="03B89C2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5pt;height:18pt" o:ole="">
                  <v:imagedata r:id="rId7" o:title=""/>
                </v:shape>
                <o:OLEObject Type="Embed" ProgID="Equation.DSMT4" ShapeID="_x0000_i1025" DrawAspect="Content" ObjectID="_1791784484" r:id="rId8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where </w:t>
            </w:r>
            <w:r w:rsidRPr="00482F25">
              <w:rPr>
                <w:rFonts w:ascii="Arial" w:hAnsi="Arial" w:cs="Arial"/>
                <w:position w:val="-10"/>
                <w:sz w:val="20"/>
                <w:szCs w:val="20"/>
              </w:rPr>
              <w:object w:dxaOrig="260" w:dyaOrig="260" w14:anchorId="36510941">
                <v:shape id="_x0000_i1026" type="#_x0000_t75" style="width:12.75pt;height:12.75pt" o:ole="">
                  <v:imagedata r:id="rId9" o:title=""/>
                </v:shape>
                <o:OLEObject Type="Embed" ProgID="Equation.DSMT4" ShapeID="_x0000_i1026" DrawAspect="Content" ObjectID="_1791784485" r:id="rId10"/>
              </w:object>
            </w:r>
            <w:r w:rsidRPr="00482F25">
              <w:rPr>
                <w:rFonts w:ascii="Arial" w:hAnsi="Arial" w:cs="Arial"/>
                <w:position w:val="-10"/>
                <w:sz w:val="20"/>
                <w:szCs w:val="20"/>
              </w:rPr>
              <w:object w:dxaOrig="240" w:dyaOrig="320" w14:anchorId="5DDCCE37">
                <v:shape id="_x0000_i1027" type="#_x0000_t75" style="width:12pt;height:15.75pt" o:ole="">
                  <v:imagedata r:id="rId11" o:title=""/>
                </v:shape>
                <o:OLEObject Type="Embed" ProgID="Equation.DSMT4" ShapeID="_x0000_i1027" DrawAspect="Content" ObjectID="_1791784486" r:id="rId12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and </w:t>
            </w:r>
            <w:r w:rsidRPr="00482F25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20" w14:anchorId="7ADFF862">
                <v:shape id="_x0000_i1028" type="#_x0000_t75" style="width:9pt;height:11.25pt" o:ole="">
                  <v:imagedata r:id="rId13" o:title=""/>
                </v:shape>
                <o:OLEObject Type="Embed" ProgID="Equation.DSMT4" ShapeID="_x0000_i1028" DrawAspect="Content" ObjectID="_1791784487" r:id="rId14"/>
              </w:object>
            </w:r>
            <w:r>
              <w:rPr>
                <w:rFonts w:ascii="Arial" w:hAnsi="Arial" w:cs="Arial"/>
                <w:sz w:val="20"/>
                <w:szCs w:val="20"/>
              </w:rPr>
              <w:t>are parameters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="00B513C6">
              <w:rPr>
                <w:rFonts w:ascii="Arial" w:hAnsi="Arial" w:cs="Arial"/>
                <w:sz w:val="20"/>
                <w:szCs w:val="20"/>
              </w:rPr>
              <w:t xml:space="preserve"> You will </w:t>
            </w:r>
            <w:r w:rsidR="00A46A2A">
              <w:rPr>
                <w:rFonts w:ascii="Arial" w:hAnsi="Arial" w:cs="Arial"/>
                <w:sz w:val="20"/>
                <w:szCs w:val="20"/>
              </w:rPr>
              <w:t>use</w:t>
            </w:r>
            <w:r w:rsidR="00B513C6">
              <w:rPr>
                <w:rFonts w:ascii="Arial" w:hAnsi="Arial" w:cs="Arial"/>
                <w:sz w:val="20"/>
                <w:szCs w:val="20"/>
              </w:rPr>
              <w:t xml:space="preserve"> the </w:t>
            </w:r>
            <w:r w:rsidR="00B513C6" w:rsidRPr="00B513C6">
              <w:rPr>
                <w:rFonts w:ascii="Arial" w:hAnsi="Arial" w:cs="Arial"/>
                <w:b/>
                <w:bCs/>
                <w:sz w:val="20"/>
                <w:szCs w:val="20"/>
              </w:rPr>
              <w:t>Transformation App</w:t>
            </w:r>
            <w:r w:rsidR="00B513C6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5D130C">
              <w:rPr>
                <w:rFonts w:ascii="Arial" w:hAnsi="Arial" w:cs="Arial"/>
                <w:sz w:val="20"/>
                <w:szCs w:val="20"/>
              </w:rPr>
              <w:t xml:space="preserve">(Transfrm) </w:t>
            </w:r>
            <w:r w:rsidR="00B513C6">
              <w:rPr>
                <w:rFonts w:ascii="Arial" w:hAnsi="Arial" w:cs="Arial"/>
                <w:sz w:val="20"/>
                <w:szCs w:val="20"/>
              </w:rPr>
              <w:t>on your handheld to manipulate these parameters</w:t>
            </w:r>
            <w:r w:rsidR="001D3AE2">
              <w:rPr>
                <w:rFonts w:ascii="Arial" w:hAnsi="Arial" w:cs="Arial"/>
                <w:sz w:val="20"/>
                <w:szCs w:val="20"/>
              </w:rPr>
              <w:t xml:space="preserve"> in Questions 1 - 3</w:t>
            </w:r>
            <w:r w:rsidR="00B513C6"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14:paraId="00C5223A" w14:textId="77777777" w:rsidR="00A21C8B" w:rsidRPr="002F72BA" w:rsidRDefault="00A21C8B" w:rsidP="004A4CA8">
            <w:pPr>
              <w:spacing w:line="320" w:lineRule="atLeast"/>
              <w:ind w:left="720" w:right="504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14:paraId="25BEC7B0" w14:textId="39B905BD" w:rsidR="00A21C8B" w:rsidRPr="002F72BA" w:rsidRDefault="00F42032" w:rsidP="004A4CA8">
            <w:pPr>
              <w:spacing w:line="32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F42032">
              <w:rPr>
                <w:rFonts w:ascii="Arial" w:hAnsi="Arial" w:cs="Arial"/>
                <w:b/>
                <w:noProof/>
                <w:sz w:val="20"/>
                <w:szCs w:val="20"/>
              </w:rPr>
              <w:drawing>
                <wp:inline distT="0" distB="0" distL="0" distR="0" wp14:anchorId="1AE8CC62" wp14:editId="357E5E06">
                  <wp:extent cx="2133600" cy="1613210"/>
                  <wp:effectExtent l="0" t="0" r="0" b="6350"/>
                  <wp:docPr id="122800251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6676" cy="1615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F4806F5" w14:textId="77777777" w:rsidR="00A21C8B" w:rsidRPr="008E6F0B" w:rsidRDefault="00A21C8B" w:rsidP="00A21C8B">
      <w:pPr>
        <w:spacing w:line="320" w:lineRule="atLeast"/>
        <w:rPr>
          <w:rFonts w:ascii="Arial" w:hAnsi="Arial" w:cs="Arial"/>
          <w:sz w:val="20"/>
          <w:szCs w:val="20"/>
        </w:rPr>
      </w:pPr>
    </w:p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A21C8B" w:rsidRPr="002F72BA" w14:paraId="4F32E4F5" w14:textId="77777777" w:rsidTr="004A4CA8">
        <w:tc>
          <w:tcPr>
            <w:tcW w:w="9528" w:type="dxa"/>
          </w:tcPr>
          <w:p w14:paraId="07BFA25C" w14:textId="2C90BA1A" w:rsidR="00A21C8B" w:rsidRDefault="00A21C8B" w:rsidP="00A46A2A">
            <w:pPr>
              <w:spacing w:before="120" w:line="320" w:lineRule="atLeast"/>
              <w:ind w:right="13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The parameter </w:t>
            </w:r>
            <w:r w:rsidRPr="00482F25">
              <w:rPr>
                <w:position w:val="-6"/>
              </w:rPr>
              <w:object w:dxaOrig="200" w:dyaOrig="279" w14:anchorId="68B0A36A">
                <v:shape id="_x0000_i1029" type="#_x0000_t75" style="width:9.75pt;height:12.75pt" o:ole="">
                  <v:imagedata r:id="rId16" o:title=""/>
                </v:shape>
                <o:OLEObject Type="Embed" ProgID="Equation.DSMT4" ShapeID="_x0000_i1029" DrawAspect="Content" ObjectID="_1791784488" r:id="rId17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is the base of the </w:t>
            </w:r>
            <w:r w:rsidR="00A46A2A">
              <w:rPr>
                <w:rFonts w:ascii="Arial" w:hAnsi="Arial" w:cs="Arial"/>
                <w:sz w:val="20"/>
                <w:szCs w:val="20"/>
              </w:rPr>
              <w:t>exponential</w:t>
            </w:r>
            <w:r>
              <w:rPr>
                <w:rFonts w:ascii="Arial" w:hAnsi="Arial" w:cs="Arial"/>
                <w:sz w:val="20"/>
                <w:szCs w:val="20"/>
              </w:rPr>
              <w:t xml:space="preserve"> function and </w:t>
            </w:r>
            <w:r w:rsidRPr="00482F25">
              <w:rPr>
                <w:position w:val="-10"/>
              </w:rPr>
              <w:object w:dxaOrig="1160" w:dyaOrig="320" w14:anchorId="5B79FD3C">
                <v:shape id="_x0000_i1030" type="#_x0000_t75" style="width:59.25pt;height:15.75pt" o:ole="">
                  <v:imagedata r:id="rId18" o:title=""/>
                </v:shape>
                <o:OLEObject Type="Embed" ProgID="Equation.DSMT4" ShapeID="_x0000_i1030" DrawAspect="Content" ObjectID="_1791784489" r:id="rId19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Using the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 transformation app</w:t>
            </w:r>
            <w:r>
              <w:rPr>
                <w:rFonts w:ascii="Arial" w:hAnsi="Arial" w:cs="Arial"/>
                <w:sz w:val="20"/>
                <w:szCs w:val="20"/>
              </w:rPr>
              <w:t>, change the value of a parameter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 by entering the equation for each question into Y</w:t>
            </w:r>
            <w:r w:rsidR="009E277F">
              <w:rPr>
                <w:rFonts w:ascii="Arial" w:hAnsi="Arial" w:cs="Arial"/>
                <w:sz w:val="20"/>
                <w:szCs w:val="20"/>
                <w:vertAlign w:val="subscript"/>
              </w:rPr>
              <w:t>1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 and Y</w:t>
            </w:r>
            <w:r w:rsidR="009E277F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>
              <w:rPr>
                <w:rFonts w:ascii="Arial" w:hAnsi="Arial" w:cs="Arial"/>
                <w:sz w:val="20"/>
                <w:szCs w:val="20"/>
              </w:rPr>
              <w:t xml:space="preserve">, and 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pressing the arrow keys to manipulate each parameter of the function on the graph. </w:t>
            </w:r>
          </w:p>
          <w:p w14:paraId="2D05B664" w14:textId="5510A8FC" w:rsidR="009E277F" w:rsidRPr="009E277F" w:rsidRDefault="009E277F" w:rsidP="009E277F">
            <w:pPr>
              <w:spacing w:before="120" w:line="320" w:lineRule="atLeast"/>
              <w:ind w:left="720" w:right="130" w:hanging="720"/>
              <w:rPr>
                <w:rFonts w:ascii="Arial" w:hAnsi="Arial" w:cs="Arial"/>
                <w:b/>
                <w:bCs/>
                <w:sz w:val="20"/>
                <w:szCs w:val="20"/>
                <w:u w:val="single"/>
              </w:rPr>
            </w:pPr>
            <w:r w:rsidRPr="009E277F">
              <w:rPr>
                <w:rFonts w:ascii="Arial" w:hAnsi="Arial" w:cs="Arial"/>
                <w:b/>
                <w:bCs/>
                <w:sz w:val="20"/>
                <w:szCs w:val="20"/>
                <w:u w:val="single"/>
              </w:rPr>
              <w:t>Question 1</w:t>
            </w:r>
            <w:r>
              <w:rPr>
                <w:rFonts w:ascii="Arial" w:hAnsi="Arial" w:cs="Arial"/>
                <w:b/>
                <w:bCs/>
                <w:sz w:val="20"/>
                <w:szCs w:val="20"/>
                <w:u w:val="single"/>
              </w:rPr>
              <w:br/>
            </w:r>
          </w:p>
        </w:tc>
      </w:tr>
      <w:tr w:rsidR="00A21C8B" w:rsidRPr="002F72BA" w14:paraId="4D5FB518" w14:textId="77777777" w:rsidTr="004A4CA8">
        <w:tc>
          <w:tcPr>
            <w:tcW w:w="9528" w:type="dxa"/>
          </w:tcPr>
          <w:p w14:paraId="6E875A96" w14:textId="5E2AC0D8" w:rsidR="00A21C8B" w:rsidRPr="00616960" w:rsidRDefault="009E277F" w:rsidP="00773B61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G</w:t>
            </w:r>
            <w:r w:rsidR="00A21C8B">
              <w:rPr>
                <w:rFonts w:ascii="Arial" w:hAnsi="Arial" w:cs="Arial"/>
                <w:sz w:val="20"/>
                <w:szCs w:val="20"/>
              </w:rPr>
              <w:t xml:space="preserve">raph </w:t>
            </w:r>
            <w:r>
              <w:rPr>
                <w:rFonts w:ascii="Arial" w:hAnsi="Arial" w:cs="Arial"/>
                <w:sz w:val="20"/>
                <w:szCs w:val="20"/>
              </w:rPr>
              <w:t>the following function</w:t>
            </w:r>
            <w:r w:rsidR="00B64A09">
              <w:rPr>
                <w:rFonts w:ascii="Arial" w:hAnsi="Arial" w:cs="Arial"/>
                <w:sz w:val="20"/>
                <w:szCs w:val="20"/>
              </w:rPr>
              <w:t>s</w:t>
            </w:r>
            <w:r>
              <w:rPr>
                <w:rFonts w:ascii="Arial" w:hAnsi="Arial" w:cs="Arial"/>
                <w:sz w:val="20"/>
                <w:szCs w:val="20"/>
              </w:rPr>
              <w:t>:</w:t>
            </w:r>
            <w:r w:rsidR="00A46A2A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B64A09" w:rsidRPr="00A46A2A">
              <w:rPr>
                <w:position w:val="-10"/>
              </w:rPr>
              <w:object w:dxaOrig="680" w:dyaOrig="360" w14:anchorId="150B9B1A">
                <v:shape id="_x0000_i1031" type="#_x0000_t75" style="width:33.75pt;height:18pt" o:ole="">
                  <v:imagedata r:id="rId20" o:title=""/>
                </v:shape>
                <o:OLEObject Type="Embed" ProgID="Equation.DSMT4" ShapeID="_x0000_i1031" DrawAspect="Content" ObjectID="_1791784490" r:id="rId21"/>
              </w:object>
            </w:r>
            <w:r w:rsidR="00A21C8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B64A09">
              <w:rPr>
                <w:rFonts w:ascii="Arial" w:hAnsi="Arial" w:cs="Arial"/>
                <w:sz w:val="20"/>
                <w:szCs w:val="20"/>
              </w:rPr>
              <w:t xml:space="preserve">and </w:t>
            </w:r>
            <w:r w:rsidR="00B64A09" w:rsidRPr="008128CB">
              <w:rPr>
                <w:position w:val="-10"/>
              </w:rPr>
              <w:object w:dxaOrig="1140" w:dyaOrig="360" w14:anchorId="77498DCF">
                <v:shape id="_x0000_i1032" type="#_x0000_t75" style="width:57pt;height:18pt" o:ole="">
                  <v:imagedata r:id="rId22" o:title=""/>
                </v:shape>
                <o:OLEObject Type="Embed" ProgID="Equation.DSMT4" ShapeID="_x0000_i1032" DrawAspect="Content" ObjectID="_1791784491" r:id="rId23"/>
              </w:object>
            </w:r>
            <w:r w:rsidR="00B64A09">
              <w:t xml:space="preserve"> </w:t>
            </w:r>
            <w:r w:rsidR="00F42032">
              <w:rPr>
                <w:rFonts w:ascii="Arial" w:hAnsi="Arial" w:cs="Arial"/>
                <w:sz w:val="20"/>
                <w:szCs w:val="20"/>
              </w:rPr>
              <w:t xml:space="preserve">For specific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 xml:space="preserve"> (B ≠1)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>,</m:t>
              </m:r>
            </m:oMath>
            <w:r w:rsidR="00F42032">
              <w:rPr>
                <w:rFonts w:ascii="Arial" w:hAnsi="Arial" w:cs="Arial"/>
                <w:sz w:val="20"/>
                <w:szCs w:val="20"/>
              </w:rPr>
              <w:t xml:space="preserve"> p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ress</w:t>
            </w:r>
            <w:proofErr w:type="spellEnd"/>
            <w:r w:rsidR="00A21C8B">
              <w:rPr>
                <w:rFonts w:ascii="Arial" w:hAnsi="Arial" w:cs="Arial"/>
                <w:sz w:val="20"/>
                <w:szCs w:val="20"/>
              </w:rPr>
              <w:t xml:space="preserve"> the arrows to change the value </w:t>
            </w:r>
            <w:r w:rsidR="00926452">
              <w:rPr>
                <w:rFonts w:ascii="Arial" w:hAnsi="Arial" w:cs="Arial"/>
                <w:sz w:val="20"/>
                <w:szCs w:val="20"/>
              </w:rPr>
              <w:t>of</w:t>
            </w:r>
            <w:r w:rsidR="00F42032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C</m:t>
              </m:r>
            </m:oMath>
            <w:r w:rsidR="00A21C8B">
              <w:t xml:space="preserve">, </w:t>
            </w:r>
            <w:r w:rsidR="00A21C8B">
              <w:rPr>
                <w:rFonts w:ascii="Arial" w:hAnsi="Arial" w:cs="Arial"/>
                <w:sz w:val="20"/>
                <w:szCs w:val="20"/>
              </w:rPr>
              <w:t>and observe the changes in the graph of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59AB117F" w14:textId="720A3C17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>
              <w:rPr>
                <w:rFonts w:ascii="Arial" w:hAnsi="Arial" w:cs="Arial"/>
                <w:sz w:val="20"/>
                <w:szCs w:val="20"/>
              </w:rPr>
              <w:tab/>
              <w:t>Explain why for every value of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passes through the point </w:t>
            </w:r>
            <w:r w:rsidR="00F42032" w:rsidRPr="00EE3C16">
              <w:rPr>
                <w:position w:val="-10"/>
              </w:rPr>
              <w:object w:dxaOrig="940" w:dyaOrig="320" w14:anchorId="253F9BED">
                <v:shape id="_x0000_i1033" type="#_x0000_t75" style="width:48.75pt;height:15.75pt" o:ole="">
                  <v:imagedata r:id="rId24" o:title=""/>
                </v:shape>
                <o:OLEObject Type="Embed" ProgID="Equation.DSMT4" ShapeID="_x0000_i1033" DrawAspect="Content" ObjectID="_1791784492" r:id="rId25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12CB0949" w14:textId="77777777" w:rsidR="00A21C8B" w:rsidRDefault="00A21C8B" w:rsidP="004A4CA8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122FE853" w14:textId="77777777" w:rsidR="00A21C8B" w:rsidRDefault="00A21C8B" w:rsidP="004A4CA8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78A950D4" w14:textId="0FE1FE03" w:rsidR="00A21C8B" w:rsidRDefault="00A21C8B" w:rsidP="00F42032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7F04E8">
              <w:rPr>
                <w:rFonts w:ascii="Arial" w:hAnsi="Arial" w:cs="Arial"/>
                <w:sz w:val="20"/>
                <w:szCs w:val="20"/>
              </w:rPr>
              <w:t>Is it possible for</w:t>
            </w:r>
            <w:r w:rsidR="00A46A2A">
              <w:rPr>
                <w:rFonts w:ascii="Arial" w:hAnsi="Arial" w:cs="Arial"/>
                <w:sz w:val="20"/>
                <w:szCs w:val="20"/>
              </w:rPr>
              <w:t xml:space="preserve"> the graph of </w:t>
            </w:r>
            <w:r w:rsidR="00B64A09" w:rsidRPr="00A46A2A">
              <w:rPr>
                <w:position w:val="-10"/>
              </w:rPr>
              <w:object w:dxaOrig="1100" w:dyaOrig="360" w14:anchorId="1785C360">
                <v:shape id="_x0000_i1034" type="#_x0000_t75" style="width:54.75pt;height:18pt" o:ole="">
                  <v:imagedata r:id="rId26" o:title=""/>
                </v:shape>
                <o:OLEObject Type="Embed" ProgID="Equation.DSMT4" ShapeID="_x0000_i1034" DrawAspect="Content" ObjectID="_1791784493" r:id="rId27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="007F04E8">
              <w:rPr>
                <w:rFonts w:ascii="Arial" w:hAnsi="Arial" w:cs="Arial"/>
                <w:sz w:val="20"/>
                <w:szCs w:val="20"/>
              </w:rPr>
              <w:t>to</w:t>
            </w:r>
            <w:proofErr w:type="spellEnd"/>
            <w:r w:rsidR="007F04E8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FA04D1">
              <w:rPr>
                <w:rFonts w:ascii="Arial" w:hAnsi="Arial" w:cs="Arial"/>
                <w:sz w:val="20"/>
                <w:szCs w:val="20"/>
              </w:rPr>
              <w:t xml:space="preserve">intersect the </w:t>
            </w:r>
            <w:r w:rsidR="00FA04D1">
              <w:rPr>
                <w:i/>
                <w:iCs/>
                <w:sz w:val="20"/>
                <w:szCs w:val="20"/>
              </w:rPr>
              <w:t>x-</w:t>
            </w:r>
            <w:r w:rsidR="00FA04D1">
              <w:rPr>
                <w:rFonts w:ascii="Arial" w:hAnsi="Arial" w:cs="Arial"/>
                <w:sz w:val="20"/>
                <w:szCs w:val="20"/>
              </w:rPr>
              <w:t>axis? Explain why or why not.</w:t>
            </w:r>
          </w:p>
          <w:p w14:paraId="0A4C317A" w14:textId="77777777" w:rsidR="00B64A09" w:rsidRDefault="00B64A09" w:rsidP="00F42032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7429A638" w14:textId="77777777" w:rsidR="00B64A09" w:rsidRDefault="00B64A09" w:rsidP="00F42032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6960004D" w14:textId="77777777" w:rsidR="00B64A09" w:rsidRDefault="00B64A09" w:rsidP="00F42032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4ED7F1AF" w14:textId="49C6037E" w:rsidR="00B64A09" w:rsidRPr="00FA04D1" w:rsidRDefault="00B64A09" w:rsidP="00F42032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B64A09" w:rsidRPr="002F72BA" w14:paraId="558D14B3" w14:textId="77777777" w:rsidTr="004A4CA8">
        <w:tc>
          <w:tcPr>
            <w:tcW w:w="9528" w:type="dxa"/>
          </w:tcPr>
          <w:p w14:paraId="137E9CCC" w14:textId="77777777" w:rsidR="00B64A09" w:rsidRPr="009E277F" w:rsidRDefault="00B64A09" w:rsidP="00B64A09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  <w:u w:val="single"/>
              </w:rPr>
            </w:pPr>
            <w:r w:rsidRPr="00CB3553">
              <w:rPr>
                <w:rFonts w:ascii="Arial" w:hAnsi="Arial" w:cs="Arial"/>
                <w:b/>
                <w:sz w:val="20"/>
                <w:szCs w:val="20"/>
                <w:u w:val="single"/>
              </w:rPr>
              <w:t>Question 2</w:t>
            </w:r>
          </w:p>
          <w:p w14:paraId="320DC6B6" w14:textId="77777777" w:rsidR="00B64A09" w:rsidRPr="00616960" w:rsidRDefault="00B64A09" w:rsidP="00B64A09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B64A09" w:rsidRPr="002F72BA" w14:paraId="06CFF3ED" w14:textId="77777777" w:rsidTr="004A4CA8">
        <w:tc>
          <w:tcPr>
            <w:tcW w:w="9528" w:type="dxa"/>
          </w:tcPr>
          <w:p w14:paraId="4CED7B2A" w14:textId="70619DEA" w:rsidR="00B64A09" w:rsidRPr="002F72BA" w:rsidRDefault="00B64A09" w:rsidP="00773B61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Graph the following function:  </w:t>
            </w:r>
            <w:r w:rsidRPr="00A46A2A">
              <w:rPr>
                <w:position w:val="-10"/>
              </w:rPr>
              <w:object w:dxaOrig="900" w:dyaOrig="360" w14:anchorId="72CD8431">
                <v:shape id="_x0000_i1035" type="#_x0000_t75" style="width:45pt;height:18pt" o:ole="">
                  <v:imagedata r:id="rId28" o:title=""/>
                </v:shape>
                <o:OLEObject Type="Embed" ProgID="Equation.DSMT4" ShapeID="_x0000_i1035" DrawAspect="Content" ObjectID="_1791784494" r:id="rId29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For a specific value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, click the arrows to change the value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>, and observe the changes in the graph of</w:t>
            </w:r>
            <w:r w:rsidR="00CB3553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CB3553" w:rsidRPr="00A46A2A">
              <w:rPr>
                <w:position w:val="-10"/>
              </w:rPr>
              <w:object w:dxaOrig="279" w:dyaOrig="320" w14:anchorId="13084B66">
                <v:shape id="_x0000_i1036" type="#_x0000_t75" style="width:13.5pt;height:15.75pt" o:ole="">
                  <v:imagedata r:id="rId30" o:title=""/>
                </v:shape>
                <o:OLEObject Type="Embed" ProgID="Equation.DSMT4" ShapeID="_x0000_i1036" DrawAspect="Content" ObjectID="_1791784495" r:id="rId31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 Repeat this process for other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.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Describe the effect of the parameter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on the graph of </w:t>
            </w:r>
            <w:r w:rsidRPr="00A46A2A">
              <w:rPr>
                <w:position w:val="-10"/>
              </w:rPr>
              <w:object w:dxaOrig="900" w:dyaOrig="360" w14:anchorId="29F2973D">
                <v:shape id="_x0000_i1037" type="#_x0000_t75" style="width:45pt;height:18pt" o:ole="">
                  <v:imagedata r:id="rId28" o:title=""/>
                </v:shape>
                <o:OLEObject Type="Embed" ProgID="Equation.DSMT4" ShapeID="_x0000_i1037" DrawAspect="Content" ObjectID="_1791784496" r:id="rId32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Discuss the effects of both positive and negative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4D9AEB8D" w14:textId="77777777" w:rsidR="00B64A09" w:rsidRDefault="00B64A09" w:rsidP="00B64A09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  <w:p w14:paraId="10D642DE" w14:textId="77777777" w:rsidR="00B64A09" w:rsidRDefault="00B64A09" w:rsidP="00B64A09">
            <w:pPr>
              <w:spacing w:line="320" w:lineRule="atLeast"/>
              <w:ind w:right="504"/>
              <w:rPr>
                <w:rFonts w:ascii="Arial" w:hAnsi="Arial" w:cs="Arial"/>
                <w:b/>
                <w:sz w:val="20"/>
                <w:szCs w:val="20"/>
                <w:u w:val="single"/>
              </w:rPr>
            </w:pPr>
          </w:p>
        </w:tc>
      </w:tr>
    </w:tbl>
    <w:p w14:paraId="6BB3307C" w14:textId="77777777" w:rsidR="00A21C8B" w:rsidRDefault="00A21C8B" w:rsidP="00A21C8B">
      <w:r>
        <w:br w:type="page"/>
      </w:r>
    </w:p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A21C8B" w:rsidRPr="002F72BA" w14:paraId="486A51DB" w14:textId="77777777" w:rsidTr="004A4CA8">
        <w:tc>
          <w:tcPr>
            <w:tcW w:w="9528" w:type="dxa"/>
          </w:tcPr>
          <w:p w14:paraId="5FC2C0D2" w14:textId="16335CF6" w:rsidR="00A21C8B" w:rsidRPr="005C071E" w:rsidRDefault="005C071E" w:rsidP="004A4CA8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  <w:u w:val="single"/>
              </w:rPr>
            </w:pPr>
            <w:r w:rsidRPr="00CB3553">
              <w:rPr>
                <w:rFonts w:ascii="Arial" w:hAnsi="Arial" w:cs="Arial"/>
                <w:b/>
                <w:sz w:val="20"/>
                <w:szCs w:val="20"/>
                <w:u w:val="single"/>
              </w:rPr>
              <w:lastRenderedPageBreak/>
              <w:t>Question 3</w:t>
            </w:r>
          </w:p>
          <w:p w14:paraId="4D6C223D" w14:textId="77777777" w:rsidR="00A21C8B" w:rsidRPr="006A4264" w:rsidRDefault="00A21C8B" w:rsidP="004A4CA8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71101394" w14:textId="77777777" w:rsidTr="004A4CA8">
        <w:tc>
          <w:tcPr>
            <w:tcW w:w="9528" w:type="dxa"/>
          </w:tcPr>
          <w:p w14:paraId="51F3F939" w14:textId="47259F0E" w:rsidR="00FA04D1" w:rsidRPr="002F72BA" w:rsidRDefault="00926452" w:rsidP="00773B61">
            <w:pPr>
              <w:spacing w:line="320" w:lineRule="atLeast"/>
              <w:ind w:left="-15" w:right="132" w:firstLine="15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G</w:t>
            </w:r>
            <w:r w:rsidR="00A21C8B">
              <w:rPr>
                <w:rFonts w:ascii="Arial" w:hAnsi="Arial" w:cs="Arial"/>
                <w:sz w:val="20"/>
                <w:szCs w:val="20"/>
              </w:rPr>
              <w:t>raph</w:t>
            </w:r>
            <w:r>
              <w:rPr>
                <w:rFonts w:ascii="Arial" w:hAnsi="Arial" w:cs="Arial"/>
                <w:sz w:val="20"/>
                <w:szCs w:val="20"/>
              </w:rPr>
              <w:t xml:space="preserve"> the following function</w:t>
            </w:r>
            <w:r w:rsidR="00CB3553">
              <w:rPr>
                <w:rFonts w:ascii="Arial" w:hAnsi="Arial" w:cs="Arial"/>
                <w:sz w:val="20"/>
                <w:szCs w:val="20"/>
              </w:rPr>
              <w:t>s</w:t>
            </w:r>
            <w:r>
              <w:rPr>
                <w:rFonts w:ascii="Arial" w:hAnsi="Arial" w:cs="Arial"/>
                <w:sz w:val="20"/>
                <w:szCs w:val="20"/>
              </w:rPr>
              <w:t>:</w:t>
            </w:r>
            <w:r w:rsidR="00A21C8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CB3553" w:rsidRPr="00A46A2A">
              <w:rPr>
                <w:position w:val="-10"/>
              </w:rPr>
              <w:object w:dxaOrig="820" w:dyaOrig="360" w14:anchorId="526B9EF2">
                <v:shape id="_x0000_i1038" type="#_x0000_t75" style="width:41.25pt;height:18pt" o:ole="">
                  <v:imagedata r:id="rId33" o:title=""/>
                </v:shape>
                <o:OLEObject Type="Embed" ProgID="Equation.DSMT4" ShapeID="_x0000_i1038" DrawAspect="Content" ObjectID="_1791784497" r:id="rId34"/>
              </w:object>
            </w:r>
            <w:r w:rsidR="00CB3553">
              <w:rPr>
                <w:rFonts w:ascii="Arial" w:hAnsi="Arial" w:cs="Arial"/>
                <w:sz w:val="20"/>
                <w:szCs w:val="20"/>
              </w:rPr>
              <w:t xml:space="preserve"> and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773B61" w:rsidRPr="00A46A2A">
              <w:rPr>
                <w:position w:val="-10"/>
              </w:rPr>
              <w:object w:dxaOrig="1260" w:dyaOrig="360" w14:anchorId="6CC94A68">
                <v:shape id="_x0000_i1039" type="#_x0000_t75" style="width:63pt;height:18pt" o:ole="">
                  <v:imagedata r:id="rId35" o:title=""/>
                </v:shape>
                <o:OLEObject Type="Embed" ProgID="Equation.DSMT4" ShapeID="_x0000_i1039" DrawAspect="Content" ObjectID="_1791784498" r:id="rId36"/>
              </w:object>
            </w:r>
            <w:r w:rsidR="00A21C8B">
              <w:rPr>
                <w:rFonts w:ascii="Arial" w:hAnsi="Arial" w:cs="Arial"/>
                <w:sz w:val="20"/>
                <w:szCs w:val="20"/>
              </w:rPr>
              <w:t xml:space="preserve"> For </w:t>
            </w:r>
            <w:r w:rsidR="00FA04D1">
              <w:rPr>
                <w:rFonts w:ascii="Arial" w:hAnsi="Arial" w:cs="Arial"/>
                <w:sz w:val="20"/>
                <w:szCs w:val="20"/>
              </w:rPr>
              <w:t>specific</w:t>
            </w:r>
            <w:r w:rsidR="00A21C8B">
              <w:rPr>
                <w:rFonts w:ascii="Arial" w:hAnsi="Arial" w:cs="Arial"/>
                <w:sz w:val="20"/>
                <w:szCs w:val="20"/>
              </w:rPr>
              <w:t xml:space="preserve"> values of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 w:rsidR="00A21C8B">
              <w:rPr>
                <w:rFonts w:ascii="Arial" w:hAnsi="Arial" w:cs="Arial"/>
                <w:sz w:val="20"/>
                <w:szCs w:val="20"/>
              </w:rPr>
              <w:t xml:space="preserve"> and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="00A21C8B">
              <w:rPr>
                <w:rFonts w:ascii="Arial" w:hAnsi="Arial" w:cs="Arial"/>
                <w:sz w:val="20"/>
                <w:szCs w:val="20"/>
              </w:rPr>
              <w:t>click the arrows to change the value o</w:t>
            </w:r>
            <w:r>
              <w:rPr>
                <w:rFonts w:ascii="Arial" w:hAnsi="Arial" w:cs="Arial"/>
                <w:sz w:val="20"/>
                <w:szCs w:val="20"/>
              </w:rPr>
              <w:t xml:space="preserve">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C</m:t>
              </m:r>
            </m:oMath>
            <w:r w:rsidR="00A21C8B">
              <w:t>,</w:t>
            </w:r>
            <w:r w:rsidR="00A21C8B">
              <w:rPr>
                <w:rFonts w:ascii="Arial" w:hAnsi="Arial" w:cs="Arial"/>
                <w:sz w:val="20"/>
                <w:szCs w:val="20"/>
              </w:rPr>
              <w:t xml:space="preserve"> and observe the changes in the graph of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  <w:r w:rsidR="00A21C8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A21C8B" w:rsidRPr="00E30C9B">
              <w:rPr>
                <w:rFonts w:ascii="Arial" w:hAnsi="Arial" w:cs="Arial"/>
                <w:sz w:val="20"/>
                <w:szCs w:val="20"/>
              </w:rPr>
              <w:t>Describe the effect of the parameter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C</m:t>
              </m:r>
            </m:oMath>
            <w:r w:rsidR="00A21C8B" w:rsidRPr="00E30C9B">
              <w:rPr>
                <w:rFonts w:ascii="Arial" w:hAnsi="Arial" w:cs="Arial"/>
                <w:sz w:val="20"/>
                <w:szCs w:val="20"/>
              </w:rPr>
              <w:t xml:space="preserve"> on the graph of</w:t>
            </w:r>
            <w:r w:rsidR="00773B61" w:rsidRPr="00A46A2A">
              <w:rPr>
                <w:position w:val="-10"/>
              </w:rPr>
              <w:object w:dxaOrig="1260" w:dyaOrig="360" w14:anchorId="3501C237">
                <v:shape id="_x0000_i1040" type="#_x0000_t75" style="width:63pt;height:18pt" o:ole="">
                  <v:imagedata r:id="rId35" o:title=""/>
                </v:shape>
                <o:OLEObject Type="Embed" ProgID="Equation.DSMT4" ShapeID="_x0000_i1040" DrawAspect="Content" ObjectID="_1791784499" r:id="rId37"/>
              </w:object>
            </w:r>
            <w:r w:rsidR="00FA04D1">
              <w:t xml:space="preserve"> </w:t>
            </w:r>
            <w:r w:rsidR="00FA04D1">
              <w:rPr>
                <w:rFonts w:ascii="Arial" w:hAnsi="Arial" w:cs="Arial"/>
                <w:sz w:val="20"/>
                <w:szCs w:val="20"/>
              </w:rPr>
              <w:t xml:space="preserve">Discuss the effects of both positive and negative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C</m:t>
              </m:r>
            </m:oMath>
            <w:r w:rsidR="00FA04D1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31D31447" w14:textId="17ACEBAE" w:rsidR="00A21C8B" w:rsidRPr="002F72BA" w:rsidRDefault="00A21C8B" w:rsidP="004A4CA8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  <w:p w14:paraId="1B8543D1" w14:textId="77777777" w:rsidR="00A21C8B" w:rsidRDefault="00A21C8B" w:rsidP="004A4CA8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006630C6" w14:textId="77777777" w:rsidR="0093344F" w:rsidRDefault="0093344F" w:rsidP="004A4CA8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1FADFEAE" w14:textId="77777777" w:rsidR="0093344F" w:rsidRPr="002F72BA" w:rsidRDefault="0093344F" w:rsidP="004A4CA8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79E98D6E" w14:textId="77777777" w:rsidTr="004A4CA8">
        <w:tc>
          <w:tcPr>
            <w:tcW w:w="9528" w:type="dxa"/>
          </w:tcPr>
          <w:p w14:paraId="3CB0620C" w14:textId="77777777" w:rsidR="00D103F1" w:rsidRPr="005C071E" w:rsidRDefault="00D103F1" w:rsidP="00D103F1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b/>
                <w:sz w:val="20"/>
                <w:szCs w:val="20"/>
                <w:u w:val="single"/>
              </w:rPr>
              <w:t>Question 4</w:t>
            </w:r>
          </w:p>
          <w:p w14:paraId="7D6A8126" w14:textId="77777777" w:rsidR="00A21C8B" w:rsidRPr="006A4264" w:rsidRDefault="00A21C8B" w:rsidP="004A4CA8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6A631776" w14:textId="77777777" w:rsidTr="004A4CA8">
        <w:tc>
          <w:tcPr>
            <w:tcW w:w="9528" w:type="dxa"/>
          </w:tcPr>
          <w:p w14:paraId="0FE3B444" w14:textId="7025CA50" w:rsidR="00A21C8B" w:rsidRDefault="00734E9A" w:rsidP="00773B61">
            <w:pPr>
              <w:spacing w:line="320" w:lineRule="atLeast"/>
              <w:ind w:left="-15" w:right="132" w:firstLine="15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Turn off the Transformation App by selecting Quit-App on the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y=</m:t>
              </m:r>
            </m:oMath>
            <w:r w:rsidR="00073EA0">
              <w:rPr>
                <w:rFonts w:ascii="Arial" w:hAnsi="Arial" w:cs="Arial"/>
                <w:sz w:val="20"/>
                <w:szCs w:val="20"/>
              </w:rPr>
              <w:t xml:space="preserve"> screen. Graph each function given and answer the following questions</w:t>
            </w:r>
            <w:r w:rsidR="00A21C8B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2BC8E73E" w14:textId="57FA1609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  <w:r>
              <w:rPr>
                <w:rFonts w:ascii="Arial" w:hAnsi="Arial" w:cs="Arial"/>
                <w:sz w:val="20"/>
                <w:szCs w:val="20"/>
              </w:rPr>
              <w:tab/>
              <w:t>Display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the graphs of </w:t>
            </w:r>
            <w:r w:rsidR="00773B61" w:rsidRPr="00A46A2A">
              <w:rPr>
                <w:position w:val="-10"/>
              </w:rPr>
              <w:object w:dxaOrig="720" w:dyaOrig="360" w14:anchorId="20B8B402">
                <v:shape id="_x0000_i1041" type="#_x0000_t75" style="width:36pt;height:18pt" o:ole="">
                  <v:imagedata r:id="rId38" o:title=""/>
                </v:shape>
                <o:OLEObject Type="Embed" ProgID="Equation.DSMT4" ShapeID="_x0000_i1041" DrawAspect="Content" ObjectID="_1791784500" r:id="rId39"/>
              </w:object>
            </w:r>
            <w:r w:rsidR="00EB6C1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nd</w:t>
            </w:r>
            <w:r w:rsidR="00FA04D1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773B61" w:rsidRPr="00A46A2A">
              <w:rPr>
                <w:position w:val="-10"/>
              </w:rPr>
              <w:object w:dxaOrig="700" w:dyaOrig="360" w14:anchorId="2ED008F1">
                <v:shape id="_x0000_i1042" type="#_x0000_t75" style="width:34.5pt;height:18pt" o:ole="">
                  <v:imagedata r:id="rId40" o:title=""/>
                </v:shape>
                <o:OLEObject Type="Embed" ProgID="Equation.DSMT4" ShapeID="_x0000_i1042" DrawAspect="Content" ObjectID="_1791784501" r:id="rId41"/>
              </w:object>
            </w:r>
          </w:p>
          <w:p w14:paraId="22235E83" w14:textId="4BC681E4" w:rsidR="00A21C8B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(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i</w:t>
            </w:r>
            <w:proofErr w:type="spellEnd"/>
            <w:proofErr w:type="gramStart"/>
            <w:r>
              <w:rPr>
                <w:rFonts w:ascii="Arial" w:hAnsi="Arial" w:cs="Arial"/>
                <w:sz w:val="20"/>
                <w:szCs w:val="20"/>
              </w:rPr>
              <w:t>)  How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is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related to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 w:rsidR="00EB6C12">
              <w:rPr>
                <w:rFonts w:ascii="Arial" w:hAnsi="Arial" w:cs="Arial"/>
                <w:sz w:val="20"/>
                <w:szCs w:val="20"/>
              </w:rPr>
              <w:t>?</w:t>
            </w:r>
          </w:p>
          <w:p w14:paraId="4E7A4E24" w14:textId="77777777" w:rsidR="00A21C8B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52301E05" w14:textId="77777777" w:rsidR="0093344F" w:rsidRDefault="0093344F" w:rsidP="00A21C8B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6E790190" w14:textId="77777777" w:rsidR="00A21C8B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477511A4" w14:textId="74C3E460" w:rsidR="00A21C8B" w:rsidRDefault="00A21C8B" w:rsidP="002D077D">
            <w:pPr>
              <w:tabs>
                <w:tab w:val="left" w:pos="720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(ii) Us</w:t>
            </w:r>
            <w:r w:rsidR="002D077D">
              <w:rPr>
                <w:rFonts w:ascii="Arial" w:hAnsi="Arial" w:cs="Arial"/>
                <w:sz w:val="20"/>
                <w:szCs w:val="20"/>
              </w:rPr>
              <w:t>e</w:t>
            </w:r>
            <w:r>
              <w:rPr>
                <w:rFonts w:ascii="Arial" w:hAnsi="Arial" w:cs="Arial"/>
                <w:sz w:val="20"/>
                <w:szCs w:val="20"/>
              </w:rPr>
              <w:t xml:space="preserve"> the properties </w:t>
            </w:r>
            <w:r w:rsidR="00FA04D1">
              <w:rPr>
                <w:rFonts w:ascii="Arial" w:hAnsi="Arial" w:cs="Arial"/>
                <w:sz w:val="20"/>
                <w:szCs w:val="20"/>
              </w:rPr>
              <w:t>of exponents</w:t>
            </w:r>
            <w:r w:rsidR="002D077D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o justify your</w:t>
            </w:r>
            <w:r w:rsidR="002D077D">
              <w:rPr>
                <w:rFonts w:ascii="Arial" w:hAnsi="Arial" w:cs="Arial"/>
                <w:sz w:val="20"/>
                <w:szCs w:val="20"/>
              </w:rPr>
              <w:t xml:space="preserve"> answer.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3D384E18" w14:textId="77777777" w:rsidR="00A21C8B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633027E9" w14:textId="77777777" w:rsidR="0093344F" w:rsidRDefault="0093344F" w:rsidP="00A21C8B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152153C4" w14:textId="77777777" w:rsidR="00A21C8B" w:rsidRDefault="00A21C8B" w:rsidP="004A4CA8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54BE37A7" w14:textId="1EFC622D" w:rsidR="00D103F1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>.</w:t>
            </w:r>
            <w:r w:rsidRPr="00B03018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B03018">
              <w:rPr>
                <w:rFonts w:ascii="Arial" w:hAnsi="Arial" w:cs="Arial"/>
                <w:sz w:val="20"/>
                <w:szCs w:val="20"/>
              </w:rPr>
              <w:t>Display</w:t>
            </w:r>
            <w:proofErr w:type="gramEnd"/>
            <w:r w:rsidRPr="00B03018">
              <w:rPr>
                <w:rFonts w:ascii="Arial" w:hAnsi="Arial" w:cs="Arial"/>
                <w:sz w:val="20"/>
                <w:szCs w:val="20"/>
              </w:rPr>
              <w:t xml:space="preserve"> the graph of</w:t>
            </w:r>
            <w:r w:rsidR="00BA1CC6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93344F" w:rsidRPr="00A46A2A">
              <w:rPr>
                <w:position w:val="-10"/>
              </w:rPr>
              <w:object w:dxaOrig="800" w:dyaOrig="360" w14:anchorId="78DF7FA0">
                <v:shape id="_x0000_i1043" type="#_x0000_t75" style="width:39.75pt;height:18pt" o:ole="">
                  <v:imagedata r:id="rId42" o:title=""/>
                </v:shape>
                <o:OLEObject Type="Embed" ProgID="Equation.DSMT4" ShapeID="_x0000_i1043" DrawAspect="Content" ObjectID="_1791784502" r:id="rId43"/>
              </w:object>
            </w:r>
            <w:r w:rsidR="00D103F1"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="00D103F1" w:rsidRPr="00D103F1">
              <w:rPr>
                <w:position w:val="-26"/>
              </w:rPr>
              <w:object w:dxaOrig="1180" w:dyaOrig="639" w14:anchorId="31300580">
                <v:shape id="_x0000_i1044" type="#_x0000_t75" style="width:59.25pt;height:32.25pt" o:ole="">
                  <v:imagedata r:id="rId44" o:title=""/>
                </v:shape>
                <o:OLEObject Type="Embed" ProgID="Equation.DSMT4" ShapeID="_x0000_i1044" DrawAspect="Content" ObjectID="_1791784503" r:id="rId45"/>
              </w:object>
            </w:r>
          </w:p>
          <w:p w14:paraId="328F1DBF" w14:textId="77777777" w:rsidR="00D103F1" w:rsidRDefault="00D103F1" w:rsidP="00D103F1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(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i</w:t>
            </w:r>
            <w:proofErr w:type="spellEnd"/>
            <w:proofErr w:type="gramStart"/>
            <w:r>
              <w:rPr>
                <w:rFonts w:ascii="Arial" w:hAnsi="Arial" w:cs="Arial"/>
                <w:sz w:val="20"/>
                <w:szCs w:val="20"/>
              </w:rPr>
              <w:t>)  How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is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related to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>?</w:t>
            </w:r>
          </w:p>
          <w:p w14:paraId="3774E42E" w14:textId="77777777" w:rsidR="00D103F1" w:rsidRDefault="00D103F1" w:rsidP="00D103F1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1A62909B" w14:textId="77777777" w:rsidR="00D103F1" w:rsidRDefault="00D103F1" w:rsidP="00D103F1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19FFF027" w14:textId="77777777" w:rsidR="0093344F" w:rsidRDefault="0093344F" w:rsidP="00D103F1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52524042" w14:textId="77777777" w:rsidR="00D103F1" w:rsidRDefault="00D103F1" w:rsidP="00D103F1">
            <w:pPr>
              <w:tabs>
                <w:tab w:val="left" w:pos="720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(ii) Use the properties of exponents to justify your answer. </w:t>
            </w:r>
          </w:p>
          <w:p w14:paraId="7BCAE862" w14:textId="77777777" w:rsidR="001D3AE2" w:rsidRDefault="001D3AE2" w:rsidP="00D103F1">
            <w:pPr>
              <w:tabs>
                <w:tab w:val="left" w:pos="720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1FE0F807" w14:textId="77777777" w:rsidR="00A21C8B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251B11E1" w14:textId="77777777" w:rsidR="0093344F" w:rsidRDefault="0093344F" w:rsidP="00A21C8B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103C0A48" w14:textId="3877F56D" w:rsidR="0093344F" w:rsidRPr="002F72BA" w:rsidRDefault="0093344F" w:rsidP="00A21C8B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3DE603A6" w14:textId="77777777" w:rsidTr="004A4CA8">
        <w:tc>
          <w:tcPr>
            <w:tcW w:w="9528" w:type="dxa"/>
          </w:tcPr>
          <w:p w14:paraId="66DBC2C3" w14:textId="5670D897" w:rsidR="00A21C8B" w:rsidRDefault="001D3AE2" w:rsidP="00D103F1">
            <w:pPr>
              <w:pStyle w:val="ListParagraph"/>
              <w:numPr>
                <w:ilvl w:val="0"/>
                <w:numId w:val="1"/>
              </w:num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Use your answers to parts (a) and (b) to explain the relationship between a horizontal </w:t>
            </w:r>
            <w:r w:rsidR="00CB3553">
              <w:rPr>
                <w:rFonts w:ascii="Arial" w:hAnsi="Arial" w:cs="Arial"/>
                <w:sz w:val="20"/>
                <w:szCs w:val="20"/>
              </w:rPr>
              <w:t>dilation</w:t>
            </w:r>
            <w:r>
              <w:rPr>
                <w:rFonts w:ascii="Arial" w:hAnsi="Arial" w:cs="Arial"/>
                <w:sz w:val="20"/>
                <w:szCs w:val="20"/>
              </w:rPr>
              <w:t xml:space="preserve"> of the graph of an exponential function</w:t>
            </w:r>
            <w:r w:rsidR="00CB3553">
              <w:rPr>
                <w:rFonts w:ascii="Arial" w:hAnsi="Arial" w:cs="Arial"/>
                <w:sz w:val="20"/>
                <w:szCs w:val="20"/>
              </w:rPr>
              <w:t xml:space="preserve"> and a change of base of the exponential function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24BCFF68" w14:textId="77777777" w:rsidR="0093344F" w:rsidRDefault="0093344F" w:rsidP="006C3DA7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</w:p>
          <w:p w14:paraId="441A3EBF" w14:textId="349A88DE" w:rsidR="0093344F" w:rsidRPr="006C3DA7" w:rsidRDefault="0093344F" w:rsidP="006C3DA7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127503B3" w14:textId="77777777" w:rsidTr="00A21C8B">
        <w:trPr>
          <w:trHeight w:val="68"/>
        </w:trPr>
        <w:tc>
          <w:tcPr>
            <w:tcW w:w="9528" w:type="dxa"/>
          </w:tcPr>
          <w:p w14:paraId="61178F0E" w14:textId="77777777" w:rsidR="00A21C8B" w:rsidRDefault="006C3DA7" w:rsidP="004A4CA8">
            <w:pPr>
              <w:spacing w:line="320" w:lineRule="atLeast"/>
              <w:ind w:left="360" w:right="132" w:hanging="360"/>
              <w:rPr>
                <w:rFonts w:ascii="Arial" w:hAnsi="Arial" w:cs="Arial"/>
                <w:b/>
                <w:bCs/>
                <w:sz w:val="20"/>
                <w:szCs w:val="20"/>
                <w:u w:val="single"/>
              </w:rPr>
            </w:pPr>
            <w:r w:rsidRPr="005C071E">
              <w:rPr>
                <w:rFonts w:ascii="Arial" w:hAnsi="Arial" w:cs="Arial"/>
                <w:b/>
                <w:bCs/>
                <w:sz w:val="20"/>
                <w:szCs w:val="20"/>
                <w:u w:val="single"/>
              </w:rPr>
              <w:lastRenderedPageBreak/>
              <w:t>Question 5</w:t>
            </w:r>
          </w:p>
          <w:p w14:paraId="35582AF7" w14:textId="27B16947" w:rsidR="006C3DA7" w:rsidRDefault="006C3DA7" w:rsidP="004A4CA8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7C10191B" w14:textId="77777777" w:rsidTr="0093344F">
        <w:trPr>
          <w:trHeight w:val="2736"/>
        </w:trPr>
        <w:tc>
          <w:tcPr>
            <w:tcW w:w="9528" w:type="dxa"/>
          </w:tcPr>
          <w:p w14:paraId="32B27A1B" w14:textId="77777777" w:rsidR="00797531" w:rsidRPr="002F72BA" w:rsidRDefault="00A21C8B" w:rsidP="00797531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Pr="002F72BA">
              <w:rPr>
                <w:rFonts w:ascii="Arial" w:hAnsi="Arial" w:cs="Arial"/>
                <w:sz w:val="20"/>
                <w:szCs w:val="20"/>
              </w:rPr>
              <w:tab/>
            </w:r>
            <w:r w:rsidR="00797531">
              <w:rPr>
                <w:rFonts w:ascii="Arial" w:hAnsi="Arial" w:cs="Arial"/>
                <w:sz w:val="20"/>
                <w:szCs w:val="20"/>
              </w:rPr>
              <w:t>Without using your calculator, match each equation with its corresponding graph</w:t>
            </w:r>
            <w:r w:rsidR="00797531"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="00797531">
              <w:rPr>
                <w:rFonts w:ascii="Arial" w:hAnsi="Arial" w:cs="Arial"/>
                <w:sz w:val="20"/>
                <w:szCs w:val="20"/>
              </w:rPr>
              <w:t xml:space="preserve"> Check your answers by graphing each function on your calculator.</w:t>
            </w:r>
          </w:p>
          <w:p w14:paraId="5409B2C3" w14:textId="1B5FC875" w:rsidR="0093344F" w:rsidRPr="0093344F" w:rsidRDefault="00797531" w:rsidP="0093344F">
            <w:pPr>
              <w:tabs>
                <w:tab w:val="left" w:pos="4770"/>
              </w:tabs>
              <w:spacing w:line="360" w:lineRule="auto"/>
              <w:ind w:left="360" w:right="132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(a) </w:t>
            </w:r>
            <w:r w:rsidR="0093344F" w:rsidRPr="002515DC">
              <w:rPr>
                <w:position w:val="-10"/>
              </w:rPr>
              <w:object w:dxaOrig="1040" w:dyaOrig="360" w14:anchorId="5417FDB5">
                <v:shape id="_x0000_i1045" type="#_x0000_t75" style="width:52.5pt;height:18pt" o:ole="">
                  <v:imagedata r:id="rId46" o:title=""/>
                </v:shape>
                <o:OLEObject Type="Embed" ProgID="Equation.DSMT4" ShapeID="_x0000_i1045" DrawAspect="Content" ObjectID="_1791784504" r:id="rId47"/>
              </w:objec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(b) </w:t>
            </w:r>
            <w:r w:rsidR="0093344F" w:rsidRPr="0093344F">
              <w:rPr>
                <w:position w:val="-14"/>
              </w:rPr>
              <w:object w:dxaOrig="1400" w:dyaOrig="440" w14:anchorId="376CEDAF">
                <v:shape id="_x0000_i1046" type="#_x0000_t75" style="width:69.75pt;height:21.75pt" o:ole="">
                  <v:imagedata r:id="rId48" o:title=""/>
                </v:shape>
                <o:OLEObject Type="Embed" ProgID="Equation.DSMT4" ShapeID="_x0000_i1046" DrawAspect="Content" ObjectID="_1791784505" r:id="rId49"/>
              </w:objec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</w:p>
          <w:p w14:paraId="2D4CCC6A" w14:textId="4499E21B" w:rsidR="0093344F" w:rsidRPr="0093344F" w:rsidRDefault="00797531" w:rsidP="0093344F">
            <w:pPr>
              <w:tabs>
                <w:tab w:val="left" w:pos="4770"/>
              </w:tabs>
              <w:spacing w:line="360" w:lineRule="auto"/>
              <w:ind w:left="360" w:right="132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(c) </w:t>
            </w:r>
            <w:r w:rsidR="0093344F" w:rsidRPr="002515DC">
              <w:rPr>
                <w:position w:val="-10"/>
              </w:rPr>
              <w:object w:dxaOrig="1120" w:dyaOrig="360" w14:anchorId="68E736C0">
                <v:shape id="_x0000_i1047" type="#_x0000_t75" style="width:56.25pt;height:18pt" o:ole="">
                  <v:imagedata r:id="rId50" o:title=""/>
                </v:shape>
                <o:OLEObject Type="Embed" ProgID="Equation.DSMT4" ShapeID="_x0000_i1047" DrawAspect="Content" ObjectID="_1791784506" r:id="rId51"/>
              </w:object>
            </w:r>
            <w:r>
              <w:tab/>
            </w:r>
            <w:r w:rsidRPr="00EC5859">
              <w:rPr>
                <w:rFonts w:ascii="Arial" w:hAnsi="Arial" w:cs="Arial"/>
                <w:sz w:val="20"/>
                <w:szCs w:val="20"/>
              </w:rPr>
              <w:t>(d)</w:t>
            </w:r>
            <w:r>
              <w:t xml:space="preserve"> </w:t>
            </w:r>
            <w:r w:rsidR="0093344F" w:rsidRPr="002515DC">
              <w:rPr>
                <w:position w:val="-10"/>
              </w:rPr>
              <w:object w:dxaOrig="1400" w:dyaOrig="360" w14:anchorId="092C5E56">
                <v:shape id="_x0000_i1048" type="#_x0000_t75" style="width:69.75pt;height:18pt" o:ole="">
                  <v:imagedata r:id="rId52" o:title=""/>
                </v:shape>
                <o:OLEObject Type="Embed" ProgID="Equation.DSMT4" ShapeID="_x0000_i1048" DrawAspect="Content" ObjectID="_1791784507" r:id="rId53"/>
              </w:objec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</w:p>
          <w:p w14:paraId="4FE82E1D" w14:textId="160AA721" w:rsidR="00797531" w:rsidRDefault="00797531" w:rsidP="00F12709">
            <w:pPr>
              <w:pStyle w:val="ListParagraph"/>
              <w:tabs>
                <w:tab w:val="left" w:pos="720"/>
                <w:tab w:val="left" w:pos="4770"/>
                <w:tab w:val="left" w:pos="6192"/>
              </w:tabs>
              <w:spacing w:after="0" w:line="360" w:lineRule="auto"/>
              <w:ind w:right="132" w:hanging="360"/>
            </w:pPr>
            <w:r>
              <w:rPr>
                <w:rFonts w:ascii="Arial" w:hAnsi="Arial" w:cs="Arial"/>
                <w:sz w:val="20"/>
                <w:szCs w:val="20"/>
              </w:rPr>
              <w:t xml:space="preserve">(e) </w:t>
            </w:r>
            <w:r w:rsidR="0093344F" w:rsidRPr="002515DC">
              <w:rPr>
                <w:position w:val="-10"/>
              </w:rPr>
              <w:object w:dxaOrig="1060" w:dyaOrig="360" w14:anchorId="062BC304">
                <v:shape id="_x0000_i1049" type="#_x0000_t75" style="width:53.25pt;height:18pt" o:ole="">
                  <v:imagedata r:id="rId54" o:title=""/>
                </v:shape>
                <o:OLEObject Type="Embed" ProgID="Equation.DSMT4" ShapeID="_x0000_i1049" DrawAspect="Content" ObjectID="_1791784508" r:id="rId55"/>
              </w:object>
            </w:r>
            <w: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(f) </w:t>
            </w:r>
            <w:r w:rsidR="0093344F" w:rsidRPr="0093344F">
              <w:rPr>
                <w:position w:val="-10"/>
              </w:rPr>
              <w:object w:dxaOrig="1300" w:dyaOrig="360" w14:anchorId="57E525A7">
                <v:shape id="_x0000_i1050" type="#_x0000_t75" style="width:64.5pt;height:18pt" o:ole="">
                  <v:imagedata r:id="rId56" o:title=""/>
                </v:shape>
                <o:OLEObject Type="Embed" ProgID="Equation.DSMT4" ShapeID="_x0000_i1050" DrawAspect="Content" ObjectID="_1791784509" r:id="rId57"/>
              </w:object>
            </w:r>
          </w:p>
          <w:p w14:paraId="58818675" w14:textId="04B9FC4B" w:rsidR="00A21C8B" w:rsidRPr="002F72BA" w:rsidRDefault="00797531" w:rsidP="00F12709">
            <w:pPr>
              <w:tabs>
                <w:tab w:val="left" w:pos="540"/>
              </w:tabs>
              <w:spacing w:line="360" w:lineRule="auto"/>
              <w:ind w:left="540" w:hanging="54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Note: 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The function in part (e) is the “natural” exponential function and involves the number </w:t>
            </w:r>
            <w:r w:rsidRPr="00C41186">
              <w:rPr>
                <w:rFonts w:ascii="Arial" w:hAnsi="Arial" w:cs="Arial"/>
                <w:position w:val="-6"/>
                <w:sz w:val="20"/>
                <w:szCs w:val="20"/>
              </w:rPr>
              <w:object w:dxaOrig="1359" w:dyaOrig="279" w14:anchorId="0CE25029">
                <v:shape id="_x0000_i1051" type="#_x0000_t75" style="width:67.5pt;height:14.25pt" o:ole="">
                  <v:imagedata r:id="rId58" o:title=""/>
                </v:shape>
                <o:OLEObject Type="Embed" ProgID="Equation.DSMT4" ShapeID="_x0000_i1051" DrawAspect="Content" ObjectID="_1791784510" r:id="rId59"/>
              </w:object>
            </w:r>
          </w:p>
        </w:tc>
      </w:tr>
      <w:tr w:rsidR="00A21C8B" w:rsidRPr="002F72BA" w14:paraId="37BD8872" w14:textId="77777777" w:rsidTr="004A4CA8">
        <w:tc>
          <w:tcPr>
            <w:tcW w:w="9528" w:type="dxa"/>
          </w:tcPr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638"/>
              <w:gridCol w:w="4009"/>
              <w:gridCol w:w="656"/>
              <w:gridCol w:w="4009"/>
            </w:tblGrid>
            <w:tr w:rsidR="00CF0B3D" w:rsidRPr="00ED045D" w14:paraId="504EC1FA" w14:textId="77777777" w:rsidTr="00CF0B3D">
              <w:tc>
                <w:tcPr>
                  <w:tcW w:w="810" w:type="dxa"/>
                  <w:shd w:val="clear" w:color="auto" w:fill="auto"/>
                </w:tcPr>
                <w:p w14:paraId="313200D6" w14:textId="77777777" w:rsidR="00CF0B3D" w:rsidRPr="00ED045D" w:rsidRDefault="00CF0B3D" w:rsidP="00CF0B3D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</w:t>
                  </w:r>
                  <w:proofErr w:type="spellStart"/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i</w:t>
                  </w:r>
                  <w:proofErr w:type="spellEnd"/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)</w:t>
                  </w:r>
                </w:p>
              </w:tc>
              <w:tc>
                <w:tcPr>
                  <w:tcW w:w="3739" w:type="dxa"/>
                  <w:shd w:val="clear" w:color="auto" w:fill="auto"/>
                </w:tcPr>
                <w:p w14:paraId="6656D733" w14:textId="72EEE48D" w:rsidR="00CF0B3D" w:rsidRPr="00ED045D" w:rsidRDefault="00254C03" w:rsidP="00CF0B3D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54C03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4C9441A5" wp14:editId="2CCA9625">
                        <wp:extent cx="2324100" cy="1752600"/>
                        <wp:effectExtent l="0" t="0" r="0" b="0"/>
                        <wp:docPr id="1645882302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4100" cy="1752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82" w:type="dxa"/>
                  <w:shd w:val="clear" w:color="auto" w:fill="auto"/>
                </w:tcPr>
                <w:p w14:paraId="2C8AA7FB" w14:textId="77777777" w:rsidR="00CF0B3D" w:rsidRPr="00ED045D" w:rsidRDefault="00CF0B3D" w:rsidP="00CF0B3D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ii)</w:t>
                  </w:r>
                </w:p>
              </w:tc>
              <w:tc>
                <w:tcPr>
                  <w:tcW w:w="3679" w:type="dxa"/>
                  <w:shd w:val="clear" w:color="auto" w:fill="auto"/>
                </w:tcPr>
                <w:p w14:paraId="5E5B039A" w14:textId="47AF5B02" w:rsidR="00CF0B3D" w:rsidRPr="00ED045D" w:rsidRDefault="00254C03" w:rsidP="00CF0B3D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54C03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5A86FC0D" wp14:editId="1A8A536E">
                        <wp:extent cx="2324100" cy="1752600"/>
                        <wp:effectExtent l="0" t="0" r="0" b="0"/>
                        <wp:docPr id="1594396160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4100" cy="1752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64A6065B" w14:textId="77777777" w:rsidR="00CF0B3D" w:rsidRPr="00ED045D" w:rsidRDefault="00CF0B3D" w:rsidP="00CF0B3D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CF0B3D" w:rsidRPr="00ED045D" w14:paraId="1353FD03" w14:textId="77777777" w:rsidTr="00CF0B3D">
              <w:tc>
                <w:tcPr>
                  <w:tcW w:w="810" w:type="dxa"/>
                  <w:shd w:val="clear" w:color="auto" w:fill="auto"/>
                </w:tcPr>
                <w:p w14:paraId="78746364" w14:textId="77777777" w:rsidR="00CF0B3D" w:rsidRPr="00ED045D" w:rsidRDefault="00CF0B3D" w:rsidP="00CF0B3D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iii)</w:t>
                  </w:r>
                </w:p>
              </w:tc>
              <w:tc>
                <w:tcPr>
                  <w:tcW w:w="3739" w:type="dxa"/>
                  <w:shd w:val="clear" w:color="auto" w:fill="auto"/>
                </w:tcPr>
                <w:p w14:paraId="18BA1C0D" w14:textId="7445D2E3" w:rsidR="00CF0B3D" w:rsidRDefault="00254C03" w:rsidP="00CF0B3D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54C03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7891F167" wp14:editId="72A6638B">
                        <wp:extent cx="2320925" cy="1750060"/>
                        <wp:effectExtent l="0" t="0" r="3175" b="2540"/>
                        <wp:docPr id="1815306305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0925" cy="17500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2415EFC9" w14:textId="72F90EAE" w:rsidR="0093344F" w:rsidRPr="00ED045D" w:rsidRDefault="0093344F" w:rsidP="00CF0B3D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882" w:type="dxa"/>
                  <w:shd w:val="clear" w:color="auto" w:fill="auto"/>
                </w:tcPr>
                <w:p w14:paraId="789CC09E" w14:textId="77777777" w:rsidR="00CF0B3D" w:rsidRPr="00ED045D" w:rsidRDefault="00CF0B3D" w:rsidP="00CF0B3D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iv)</w:t>
                  </w:r>
                </w:p>
              </w:tc>
              <w:tc>
                <w:tcPr>
                  <w:tcW w:w="3679" w:type="dxa"/>
                  <w:shd w:val="clear" w:color="auto" w:fill="auto"/>
                </w:tcPr>
                <w:p w14:paraId="30965BFE" w14:textId="5D946184" w:rsidR="00CF0B3D" w:rsidRPr="00ED045D" w:rsidRDefault="00254C03" w:rsidP="00CF0B3D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54C03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48740046" wp14:editId="5FE48A24">
                        <wp:extent cx="2324100" cy="1752600"/>
                        <wp:effectExtent l="0" t="0" r="0" b="0"/>
                        <wp:docPr id="563443272" name="Picture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4100" cy="1752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CF0B3D" w:rsidRPr="00ED045D" w14:paraId="2772C1CA" w14:textId="77777777" w:rsidTr="00CF0B3D">
              <w:tc>
                <w:tcPr>
                  <w:tcW w:w="810" w:type="dxa"/>
                  <w:shd w:val="clear" w:color="auto" w:fill="auto"/>
                </w:tcPr>
                <w:p w14:paraId="51B5F442" w14:textId="77777777" w:rsidR="00CF0B3D" w:rsidRPr="00ED045D" w:rsidRDefault="00CF0B3D" w:rsidP="00CF0B3D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v)</w:t>
                  </w:r>
                </w:p>
              </w:tc>
              <w:tc>
                <w:tcPr>
                  <w:tcW w:w="3739" w:type="dxa"/>
                  <w:shd w:val="clear" w:color="auto" w:fill="auto"/>
                </w:tcPr>
                <w:p w14:paraId="4C686F87" w14:textId="2F6220DB" w:rsidR="00CF0B3D" w:rsidRPr="00ED045D" w:rsidRDefault="00254C03" w:rsidP="00CF0B3D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54C03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44D259D1" wp14:editId="58A0E445">
                        <wp:extent cx="2324100" cy="1752600"/>
                        <wp:effectExtent l="0" t="0" r="0" b="0"/>
                        <wp:docPr id="894562417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4100" cy="1752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82" w:type="dxa"/>
                  <w:shd w:val="clear" w:color="auto" w:fill="auto"/>
                </w:tcPr>
                <w:p w14:paraId="5D8B68EE" w14:textId="77777777" w:rsidR="00CF0B3D" w:rsidRPr="00ED045D" w:rsidRDefault="00CF0B3D" w:rsidP="00CF0B3D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vi)</w:t>
                  </w:r>
                </w:p>
              </w:tc>
              <w:tc>
                <w:tcPr>
                  <w:tcW w:w="3679" w:type="dxa"/>
                  <w:shd w:val="clear" w:color="auto" w:fill="auto"/>
                </w:tcPr>
                <w:p w14:paraId="484558F6" w14:textId="49DDE7CD" w:rsidR="00CF0B3D" w:rsidRPr="00ED045D" w:rsidRDefault="00254C03" w:rsidP="00CF0B3D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54C03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2736E70F" wp14:editId="18D1F62D">
                        <wp:extent cx="2322830" cy="1751330"/>
                        <wp:effectExtent l="0" t="0" r="1270" b="1270"/>
                        <wp:docPr id="1560948066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2830" cy="17513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4694062B" w14:textId="77777777" w:rsidR="00A21C8B" w:rsidRPr="002F72BA" w:rsidRDefault="00A21C8B" w:rsidP="004A4CA8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7BB5CE3E" w14:textId="77777777" w:rsidR="00A21C8B" w:rsidRPr="00A21C8B" w:rsidRDefault="00A21C8B" w:rsidP="00A21C8B"/>
    <w:sectPr w:rsidR="00A21C8B" w:rsidRPr="00A21C8B">
      <w:headerReference w:type="default" r:id="rId66"/>
      <w:footerReference w:type="default" r:id="rId6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E89BB56" w14:textId="77777777" w:rsidR="00B42CCB" w:rsidRDefault="00B42CCB" w:rsidP="00A21C8B">
      <w:r>
        <w:separator/>
      </w:r>
    </w:p>
  </w:endnote>
  <w:endnote w:type="continuationSeparator" w:id="0">
    <w:p w14:paraId="72180567" w14:textId="77777777" w:rsidR="00B42CCB" w:rsidRDefault="00B42CCB" w:rsidP="00A21C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B788120" w14:textId="3B62795A" w:rsidR="00A21C8B" w:rsidRPr="00974CB0" w:rsidRDefault="00A21C8B" w:rsidP="00A21C8B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8"/>
        <w:szCs w:val="18"/>
      </w:rPr>
      <w:t>©</w:t>
    </w:r>
    <w:r w:rsidR="008A7FBB">
      <w:rPr>
        <w:rFonts w:ascii="Arial" w:hAnsi="Arial" w:cs="Arial"/>
        <w:b/>
        <w:smallCaps/>
        <w:sz w:val="16"/>
        <w:szCs w:val="16"/>
      </w:rPr>
      <w:t>2024</w:t>
    </w:r>
    <w:r>
      <w:rPr>
        <w:rFonts w:ascii="Arial" w:hAnsi="Arial" w:cs="Arial"/>
        <w:b/>
        <w:smallCaps/>
        <w:sz w:val="18"/>
        <w:szCs w:val="18"/>
      </w:rPr>
      <w:t xml:space="preserve"> </w:t>
    </w:r>
    <w:r w:rsidRPr="004B56E3">
      <w:rPr>
        <w:rFonts w:ascii="Arial" w:hAnsi="Arial" w:cs="Arial"/>
        <w:b/>
        <w:sz w:val="16"/>
        <w:szCs w:val="16"/>
      </w:rPr>
      <w:t>Tex</w:t>
    </w:r>
    <w:r w:rsidRPr="00974CB0">
      <w:rPr>
        <w:rFonts w:ascii="Arial" w:hAnsi="Arial" w:cs="Arial"/>
        <w:b/>
        <w:sz w:val="16"/>
        <w:szCs w:val="16"/>
      </w:rPr>
      <w:t>as Instruments Incorporated</w:t>
    </w:r>
    <w:r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PageNumber"/>
        <w:rFonts w:ascii="Arial" w:eastAsiaTheme="majorEastAsia" w:hAnsi="Arial" w:cs="Arial"/>
        <w:b/>
        <w:sz w:val="18"/>
        <w:szCs w:val="18"/>
      </w:rPr>
      <w:fldChar w:fldCharType="begin"/>
    </w:r>
    <w:r w:rsidRPr="004B56E3">
      <w:rPr>
        <w:rStyle w:val="PageNumber"/>
        <w:rFonts w:ascii="Arial" w:eastAsiaTheme="majorEastAsia" w:hAnsi="Arial" w:cs="Arial"/>
        <w:b/>
        <w:sz w:val="18"/>
        <w:szCs w:val="18"/>
      </w:rPr>
      <w:instrText xml:space="preserve"> PAGE </w:instrText>
    </w:r>
    <w:r w:rsidRPr="004B56E3">
      <w:rPr>
        <w:rStyle w:val="PageNumber"/>
        <w:rFonts w:ascii="Arial" w:eastAsiaTheme="majorEastAsia" w:hAnsi="Arial" w:cs="Arial"/>
        <w:b/>
        <w:sz w:val="18"/>
        <w:szCs w:val="18"/>
      </w:rPr>
      <w:fldChar w:fldCharType="separate"/>
    </w:r>
    <w:r>
      <w:rPr>
        <w:rStyle w:val="PageNumber"/>
        <w:rFonts w:ascii="Arial" w:eastAsiaTheme="majorEastAsia" w:hAnsi="Arial" w:cs="Arial"/>
        <w:b/>
        <w:sz w:val="18"/>
        <w:szCs w:val="18"/>
      </w:rPr>
      <w:t>1</w:t>
    </w:r>
    <w:r w:rsidRPr="004B56E3">
      <w:rPr>
        <w:rStyle w:val="PageNumber"/>
        <w:rFonts w:ascii="Arial" w:eastAsiaTheme="majorEastAsia" w:hAnsi="Arial" w:cs="Arial"/>
        <w:b/>
        <w:sz w:val="18"/>
        <w:szCs w:val="18"/>
      </w:rPr>
      <w:fldChar w:fldCharType="end"/>
    </w:r>
    <w:r>
      <w:rPr>
        <w:rStyle w:val="PageNumber"/>
        <w:rFonts w:eastAsiaTheme="majorEastAsia"/>
      </w:rPr>
      <w:tab/>
    </w:r>
    <w:r w:rsidRPr="008279ED">
      <w:rPr>
        <w:rStyle w:val="PageNumber"/>
        <w:rFonts w:ascii="Arial" w:eastAsiaTheme="majorEastAsia" w:hAnsi="Arial" w:cs="Arial"/>
        <w:b/>
        <w:sz w:val="16"/>
        <w:szCs w:val="16"/>
      </w:rPr>
      <w:t>education.ti.com</w:t>
    </w:r>
  </w:p>
  <w:p w14:paraId="3FCB7CEF" w14:textId="77777777" w:rsidR="00A21C8B" w:rsidRDefault="00A21C8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2182585" w14:textId="77777777" w:rsidR="00B42CCB" w:rsidRDefault="00B42CCB" w:rsidP="00A21C8B">
      <w:r>
        <w:separator/>
      </w:r>
    </w:p>
  </w:footnote>
  <w:footnote w:type="continuationSeparator" w:id="0">
    <w:p w14:paraId="1381ECC8" w14:textId="77777777" w:rsidR="00B42CCB" w:rsidRDefault="00B42CCB" w:rsidP="00A21C8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6F4C976" w14:textId="509BF7E3" w:rsidR="00A21C8B" w:rsidRDefault="00A21C8B" w:rsidP="00A21C8B">
    <w:pPr>
      <w:pStyle w:val="Header"/>
      <w:pBdr>
        <w:bottom w:val="single" w:sz="4" w:space="1" w:color="auto"/>
      </w:pBdr>
      <w:tabs>
        <w:tab w:val="left" w:pos="720"/>
        <w:tab w:val="right" w:pos="7200"/>
        <w:tab w:val="left" w:pos="9360"/>
      </w:tabs>
      <w:ind w:left="720" w:hanging="720"/>
      <w:rPr>
        <w:rFonts w:ascii="Arial" w:hAnsi="Arial" w:cs="Arial"/>
        <w:b/>
      </w:rPr>
    </w:pPr>
    <w:r w:rsidRPr="00265874"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1FCC9820" wp14:editId="587A4FD9">
          <wp:extent cx="297180" cy="281940"/>
          <wp:effectExtent l="0" t="0" r="7620" b="3810"/>
          <wp:docPr id="1112851706" name="Picture 8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7180" cy="2819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hAnsi="Arial Black"/>
        <w:position w:val="-12"/>
        <w:sz w:val="32"/>
        <w:szCs w:val="32"/>
      </w:rPr>
      <w:t xml:space="preserve"> </w:t>
    </w:r>
    <w:r>
      <w:rPr>
        <w:rFonts w:ascii="Arial Black" w:hAnsi="Arial Black"/>
        <w:position w:val="-12"/>
        <w:sz w:val="32"/>
        <w:szCs w:val="32"/>
      </w:rPr>
      <w:tab/>
    </w:r>
    <w:r>
      <w:rPr>
        <w:rFonts w:ascii="Arial" w:hAnsi="Arial" w:cs="Arial"/>
        <w:b/>
        <w:sz w:val="28"/>
        <w:szCs w:val="28"/>
      </w:rPr>
      <w:t xml:space="preserve">Transformations of </w:t>
    </w:r>
    <w:r w:rsidR="00A46A2A">
      <w:rPr>
        <w:rFonts w:ascii="Arial" w:hAnsi="Arial" w:cs="Arial"/>
        <w:b/>
        <w:sz w:val="28"/>
        <w:szCs w:val="28"/>
      </w:rPr>
      <w:t>Exponential</w:t>
    </w:r>
    <w:r>
      <w:rPr>
        <w:rFonts w:ascii="Arial" w:hAnsi="Arial" w:cs="Arial"/>
        <w:b/>
        <w:sz w:val="28"/>
        <w:szCs w:val="28"/>
      </w:rPr>
      <w:t xml:space="preserve"> Functions</w:t>
    </w:r>
    <w:r>
      <w:rPr>
        <w:rFonts w:ascii="Arial" w:hAnsi="Arial" w:cs="Arial"/>
        <w:b/>
        <w:sz w:val="32"/>
        <w:szCs w:val="32"/>
      </w:rPr>
      <w:tab/>
    </w:r>
    <w:r w:rsidRPr="00994C6A">
      <w:rPr>
        <w:rFonts w:ascii="Arial" w:hAnsi="Arial" w:cs="Arial"/>
        <w:b/>
      </w:rPr>
      <w:t>Name</w:t>
    </w:r>
    <w:r>
      <w:rPr>
        <w:rFonts w:ascii="Arial" w:hAnsi="Arial" w:cs="Arial"/>
        <w:b/>
      </w:rPr>
      <w:t xml:space="preserve"> </w:t>
    </w:r>
    <w:r>
      <w:rPr>
        <w:rFonts w:ascii="Arial" w:hAnsi="Arial" w:cs="Arial"/>
        <w:b/>
        <w:u w:val="single"/>
      </w:rPr>
      <w:tab/>
    </w:r>
    <w:r>
      <w:rPr>
        <w:rFonts w:ascii="Arial" w:hAnsi="Arial" w:cs="Arial"/>
        <w:b/>
        <w:sz w:val="32"/>
        <w:szCs w:val="32"/>
      </w:rPr>
      <w:br/>
    </w:r>
    <w:r>
      <w:rPr>
        <w:rFonts w:ascii="Arial" w:hAnsi="Arial" w:cs="Arial"/>
        <w:b/>
      </w:rPr>
      <w:t>Student Activity</w:t>
    </w:r>
    <w:r w:rsidR="00392AE8">
      <w:rPr>
        <w:rFonts w:ascii="Arial" w:hAnsi="Arial" w:cs="Arial"/>
        <w:b/>
      </w:rPr>
      <w:t xml:space="preserve"> Part 2</w:t>
    </w:r>
    <w:r>
      <w:rPr>
        <w:rFonts w:ascii="Arial" w:hAnsi="Arial" w:cs="Arial"/>
        <w:b/>
      </w:rPr>
      <w:tab/>
    </w:r>
    <w:r>
      <w:rPr>
        <w:rFonts w:ascii="Arial" w:hAnsi="Arial" w:cs="Arial"/>
        <w:b/>
      </w:rPr>
      <w:tab/>
      <w:t xml:space="preserve">Class </w:t>
    </w:r>
    <w:r w:rsidRPr="00994C6A">
      <w:rPr>
        <w:rFonts w:ascii="Arial" w:hAnsi="Arial" w:cs="Arial"/>
        <w:b/>
        <w:u w:val="single"/>
      </w:rPr>
      <w:tab/>
    </w:r>
  </w:p>
  <w:p w14:paraId="52A96469" w14:textId="77777777" w:rsidR="00A21C8B" w:rsidRDefault="00A21C8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61414980"/>
    <w:multiLevelType w:val="hybridMultilevel"/>
    <w:tmpl w:val="2376A82E"/>
    <w:lvl w:ilvl="0" w:tplc="B4A00306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196760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1C8B"/>
    <w:rsid w:val="00000C07"/>
    <w:rsid w:val="00032C91"/>
    <w:rsid w:val="00073EA0"/>
    <w:rsid w:val="00074810"/>
    <w:rsid w:val="000B56CA"/>
    <w:rsid w:val="00103719"/>
    <w:rsid w:val="001675FB"/>
    <w:rsid w:val="001A6954"/>
    <w:rsid w:val="001D3AE2"/>
    <w:rsid w:val="00223551"/>
    <w:rsid w:val="00244B9F"/>
    <w:rsid w:val="00246063"/>
    <w:rsid w:val="00254C03"/>
    <w:rsid w:val="002D077D"/>
    <w:rsid w:val="00392AE8"/>
    <w:rsid w:val="0059305A"/>
    <w:rsid w:val="005C071E"/>
    <w:rsid w:val="005D130C"/>
    <w:rsid w:val="00632229"/>
    <w:rsid w:val="00657A37"/>
    <w:rsid w:val="00665E6E"/>
    <w:rsid w:val="006A2269"/>
    <w:rsid w:val="006C3DA7"/>
    <w:rsid w:val="00701AE2"/>
    <w:rsid w:val="00734E9A"/>
    <w:rsid w:val="00773B61"/>
    <w:rsid w:val="00777A8A"/>
    <w:rsid w:val="00797531"/>
    <w:rsid w:val="007B74F9"/>
    <w:rsid w:val="007C485A"/>
    <w:rsid w:val="007F04E8"/>
    <w:rsid w:val="00837888"/>
    <w:rsid w:val="00886BAA"/>
    <w:rsid w:val="008A7FBB"/>
    <w:rsid w:val="00926452"/>
    <w:rsid w:val="0093344F"/>
    <w:rsid w:val="009E277F"/>
    <w:rsid w:val="00A21C8B"/>
    <w:rsid w:val="00A46A2A"/>
    <w:rsid w:val="00A5509D"/>
    <w:rsid w:val="00A8348D"/>
    <w:rsid w:val="00AA02CD"/>
    <w:rsid w:val="00B42CCB"/>
    <w:rsid w:val="00B513C6"/>
    <w:rsid w:val="00B64A09"/>
    <w:rsid w:val="00BA1CC6"/>
    <w:rsid w:val="00BF7B19"/>
    <w:rsid w:val="00C252EB"/>
    <w:rsid w:val="00CB3553"/>
    <w:rsid w:val="00CF0B3D"/>
    <w:rsid w:val="00D103F1"/>
    <w:rsid w:val="00D17B76"/>
    <w:rsid w:val="00D461D9"/>
    <w:rsid w:val="00DF6978"/>
    <w:rsid w:val="00EA7ADE"/>
    <w:rsid w:val="00EB5B6B"/>
    <w:rsid w:val="00EB6C12"/>
    <w:rsid w:val="00F12709"/>
    <w:rsid w:val="00F42032"/>
    <w:rsid w:val="00FA04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3FEA1F"/>
  <w15:chartTrackingRefBased/>
  <w15:docId w15:val="{D4B0CB03-3FA6-4965-A0CF-B0BB10DEDF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1C8B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A21C8B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21C8B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21C8B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21C8B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21C8B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21C8B"/>
    <w:pPr>
      <w:keepNext/>
      <w:keepLines/>
      <w:spacing w:before="4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21C8B"/>
    <w:pPr>
      <w:keepNext/>
      <w:keepLines/>
      <w:spacing w:before="4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21C8B"/>
    <w:pPr>
      <w:keepNext/>
      <w:keepLines/>
      <w:spacing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21C8B"/>
    <w:pPr>
      <w:keepNext/>
      <w:keepLines/>
      <w:spacing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21C8B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21C8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21C8B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21C8B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21C8B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21C8B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21C8B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21C8B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21C8B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21C8B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A21C8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21C8B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A21C8B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21C8B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A21C8B"/>
    <w:rPr>
      <w:i/>
      <w:iCs/>
      <w:color w:val="404040" w:themeColor="text1" w:themeTint="BF"/>
    </w:rPr>
  </w:style>
  <w:style w:type="paragraph" w:styleId="ListParagraph">
    <w:name w:val="List Paragraph"/>
    <w:basedOn w:val="Normal"/>
    <w:qFormat/>
    <w:rsid w:val="00A21C8B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A21C8B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21C8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21C8B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21C8B"/>
    <w:rPr>
      <w:b/>
      <w:bCs/>
      <w:smallCaps/>
      <w:color w:val="0F4761" w:themeColor="accent1" w:themeShade="BF"/>
      <w:spacing w:val="5"/>
    </w:rPr>
  </w:style>
  <w:style w:type="paragraph" w:customStyle="1" w:styleId="ColorfulList-Accent11">
    <w:name w:val="Colorful List - Accent 11"/>
    <w:basedOn w:val="Normal"/>
    <w:qFormat/>
    <w:rsid w:val="00A21C8B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Header">
    <w:name w:val="header"/>
    <w:basedOn w:val="Normal"/>
    <w:link w:val="HeaderChar"/>
    <w:unhideWhenUsed/>
    <w:rsid w:val="00A21C8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21C8B"/>
    <w:rPr>
      <w:rFonts w:ascii="Times New Roman" w:eastAsia="Times New Roman" w:hAnsi="Times New Roman" w:cs="Times New Roman"/>
      <w:kern w:val="0"/>
      <w14:ligatures w14:val="none"/>
    </w:rPr>
  </w:style>
  <w:style w:type="paragraph" w:styleId="Footer">
    <w:name w:val="footer"/>
    <w:basedOn w:val="Normal"/>
    <w:link w:val="FooterChar"/>
    <w:unhideWhenUsed/>
    <w:rsid w:val="00A21C8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21C8B"/>
    <w:rPr>
      <w:rFonts w:ascii="Times New Roman" w:eastAsia="Times New Roman" w:hAnsi="Times New Roman" w:cs="Times New Roman"/>
      <w:kern w:val="0"/>
      <w14:ligatures w14:val="none"/>
    </w:rPr>
  </w:style>
  <w:style w:type="character" w:styleId="PageNumber">
    <w:name w:val="page number"/>
    <w:basedOn w:val="DefaultParagraphFont"/>
    <w:rsid w:val="00A21C8B"/>
  </w:style>
  <w:style w:type="character" w:styleId="PlaceholderText">
    <w:name w:val="Placeholder Text"/>
    <w:basedOn w:val="DefaultParagraphFont"/>
    <w:uiPriority w:val="99"/>
    <w:semiHidden/>
    <w:rsid w:val="00A21C8B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0.png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8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png"/><Relationship Id="rId65" Type="http://schemas.openxmlformats.org/officeDocument/2006/relationships/image" Target="media/image32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31.png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3</Pages>
  <Words>484</Words>
  <Characters>275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Vicki Carter</cp:lastModifiedBy>
  <cp:revision>10</cp:revision>
  <cp:lastPrinted>2024-10-27T15:35:00Z</cp:lastPrinted>
  <dcterms:created xsi:type="dcterms:W3CDTF">2024-10-25T21:07:00Z</dcterms:created>
  <dcterms:modified xsi:type="dcterms:W3CDTF">2024-10-30T13:04:00Z</dcterms:modified>
</cp:coreProperties>
</file>